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4" r:id="rId2"/>
  </p:sldMasterIdLst>
  <p:notesMasterIdLst>
    <p:notesMasterId r:id="rId4"/>
  </p:notesMasterIdLst>
  <p:handoutMasterIdLst>
    <p:handoutMasterId r:id="rId5"/>
  </p:handoutMasterIdLst>
  <p:sldIdLst>
    <p:sldId id="268" r:id="rId3"/>
  </p:sldIdLst>
  <p:sldSz cx="12192000" cy="6858000"/>
  <p:notesSz cx="6797675" cy="9928225"/>
  <p:defaultTextStyle>
    <a:defPPr>
      <a:defRPr lang="zh-CN"/>
    </a:defPPr>
    <a:lvl1pPr marL="0" algn="l" defTabSz="9124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6565" algn="l" defTabSz="9124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2495" algn="l" defTabSz="9124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69060" algn="l" defTabSz="9124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4990" algn="l" defTabSz="9124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1555" algn="l" defTabSz="9124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37485" algn="l" defTabSz="9124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4050" algn="l" defTabSz="9124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49980" algn="l" defTabSz="9124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5B50"/>
    <a:srgbClr val="215758"/>
    <a:srgbClr val="ACB398"/>
    <a:srgbClr val="FBFCFF"/>
    <a:srgbClr val="FE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100" d="100"/>
          <a:sy n="100" d="100"/>
        </p:scale>
        <p:origin x="-984" y="-42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0/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50978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0/1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2622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24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6565" algn="l" defTabSz="9124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2495" algn="l" defTabSz="9124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69060" algn="l" defTabSz="9124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4990" algn="l" defTabSz="9124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1555" algn="l" defTabSz="9124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37485" algn="l" defTabSz="9124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4050" algn="l" defTabSz="9124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49980" algn="l" defTabSz="9124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Others_2"/>
          <p:cNvSpPr/>
          <p:nvPr userDrawn="1">
            <p:custDataLst>
              <p:tags r:id="rId1"/>
            </p:custDataLst>
          </p:nvPr>
        </p:nvSpPr>
        <p:spPr>
          <a:xfrm>
            <a:off x="335" y="151656"/>
            <a:ext cx="1384742" cy="474197"/>
          </a:xfrm>
          <a:prstGeom prst="rect">
            <a:avLst/>
          </a:prstGeom>
          <a:solidFill>
            <a:srgbClr val="2F5B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0" tIns="45715" rIns="91430" bIns="45715" numCol="1" spcCol="0" rtlCol="0" fromWordArt="0" anchor="ctr" anchorCtr="0" forceAA="0" compatLnSpc="1">
            <a:no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1900" dirty="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71402" y="188102"/>
            <a:ext cx="1339262" cy="437751"/>
          </a:xfrm>
          <a:prstGeom prst="rect">
            <a:avLst/>
          </a:prstGeom>
          <a:noFill/>
        </p:spPr>
        <p:txBody>
          <a:bodyPr wrap="none" lIns="86694" tIns="43347" rIns="86694" bIns="43347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K 01</a:t>
            </a:r>
            <a:endParaRPr lang="zh-CN" altLang="en-US" sz="23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Others_2"/>
          <p:cNvSpPr/>
          <p:nvPr userDrawn="1">
            <p:custDataLst>
              <p:tags r:id="rId1"/>
            </p:custDataLst>
          </p:nvPr>
        </p:nvSpPr>
        <p:spPr>
          <a:xfrm>
            <a:off x="335" y="151656"/>
            <a:ext cx="1384742" cy="474197"/>
          </a:xfrm>
          <a:prstGeom prst="rect">
            <a:avLst/>
          </a:prstGeom>
          <a:solidFill>
            <a:srgbClr val="2F5B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0" tIns="45715" rIns="91430" bIns="45715" numCol="1" spcCol="0" rtlCol="0" fromWordArt="0" anchor="ctr" anchorCtr="0" forceAA="0" compatLnSpc="1">
            <a:no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1900" dirty="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71402" y="188102"/>
            <a:ext cx="1339262" cy="437751"/>
          </a:xfrm>
          <a:prstGeom prst="rect">
            <a:avLst/>
          </a:prstGeom>
          <a:noFill/>
        </p:spPr>
        <p:txBody>
          <a:bodyPr wrap="none" lIns="86694" tIns="43347" rIns="86694" bIns="43347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K 02</a:t>
            </a:r>
            <a:endParaRPr lang="zh-CN" altLang="en-US" sz="23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Others_2"/>
          <p:cNvSpPr/>
          <p:nvPr userDrawn="1">
            <p:custDataLst>
              <p:tags r:id="rId1"/>
            </p:custDataLst>
          </p:nvPr>
        </p:nvSpPr>
        <p:spPr>
          <a:xfrm>
            <a:off x="335" y="151656"/>
            <a:ext cx="1384742" cy="474197"/>
          </a:xfrm>
          <a:prstGeom prst="rect">
            <a:avLst/>
          </a:prstGeom>
          <a:solidFill>
            <a:srgbClr val="2F5B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0" tIns="45715" rIns="91430" bIns="45715" numCol="1" spcCol="0" rtlCol="0" fromWordArt="0" anchor="ctr" anchorCtr="0" forceAA="0" compatLnSpc="1">
            <a:no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1900" dirty="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71402" y="188102"/>
            <a:ext cx="1339262" cy="437751"/>
          </a:xfrm>
          <a:prstGeom prst="rect">
            <a:avLst/>
          </a:prstGeom>
          <a:noFill/>
        </p:spPr>
        <p:txBody>
          <a:bodyPr wrap="none" lIns="86694" tIns="43347" rIns="86694" bIns="43347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K 03</a:t>
            </a:r>
            <a:endParaRPr lang="zh-CN" altLang="en-US" sz="23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Others_2"/>
          <p:cNvSpPr/>
          <p:nvPr userDrawn="1">
            <p:custDataLst>
              <p:tags r:id="rId1"/>
            </p:custDataLst>
          </p:nvPr>
        </p:nvSpPr>
        <p:spPr>
          <a:xfrm>
            <a:off x="335" y="151656"/>
            <a:ext cx="1384742" cy="474197"/>
          </a:xfrm>
          <a:prstGeom prst="rect">
            <a:avLst/>
          </a:prstGeom>
          <a:solidFill>
            <a:srgbClr val="2F5B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0" tIns="45715" rIns="91430" bIns="45715" numCol="1" spcCol="0" rtlCol="0" fromWordArt="0" anchor="ctr" anchorCtr="0" forceAA="0" compatLnSpc="1">
            <a:no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1900" dirty="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71402" y="188102"/>
            <a:ext cx="1339262" cy="437751"/>
          </a:xfrm>
          <a:prstGeom prst="rect">
            <a:avLst/>
          </a:prstGeom>
          <a:noFill/>
        </p:spPr>
        <p:txBody>
          <a:bodyPr wrap="none" lIns="86694" tIns="43347" rIns="86694" bIns="43347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K 04</a:t>
            </a:r>
            <a:endParaRPr lang="zh-CN" altLang="en-US" sz="23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3765" eaLnBrk="0" hangingPunct="0"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7B2866B3-7C68-4BE3-8279-9D9A785A703B}" type="datetimeFigureOut">
              <a:rPr lang="zh-CN" altLang="en-US"/>
              <a:t>2020/1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3765" eaLnBrk="0" hangingPunct="0"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3765" eaLnBrk="0" hangingPunct="0"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8D11AC61-967E-4BF2-B62D-45F701E91E0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 userDrawn="1"/>
        </p:nvGrpSpPr>
        <p:grpSpPr bwMode="auto">
          <a:xfrm rot="-7200000">
            <a:off x="32555" y="-59532"/>
            <a:ext cx="822327" cy="550863"/>
            <a:chOff x="107004" y="-16739"/>
            <a:chExt cx="1037441" cy="968188"/>
          </a:xfrm>
        </p:grpSpPr>
        <p:sp>
          <p:nvSpPr>
            <p:cNvPr id="3" name="平行四边形 18"/>
            <p:cNvSpPr>
              <a:spLocks noChangeArrowheads="1"/>
            </p:cNvSpPr>
            <p:nvPr/>
          </p:nvSpPr>
          <p:spPr bwMode="auto">
            <a:xfrm flipH="1" flipV="1">
              <a:off x="137170" y="-16640"/>
              <a:ext cx="1009402" cy="968188"/>
            </a:xfrm>
            <a:prstGeom prst="parallelogram">
              <a:avLst>
                <a:gd name="adj" fmla="val 56360"/>
              </a:avLst>
            </a:prstGeom>
            <a:solidFill>
              <a:srgbClr val="3F3E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42719B"/>
                  </a:solidFill>
                  <a:bevel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defTabSz="1218565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zh-CN" sz="17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4" name="平行四边形 16"/>
            <p:cNvSpPr>
              <a:spLocks noChangeArrowheads="1"/>
            </p:cNvSpPr>
            <p:nvPr/>
          </p:nvSpPr>
          <p:spPr bwMode="auto">
            <a:xfrm flipH="1" flipV="1">
              <a:off x="108501" y="50608"/>
              <a:ext cx="827149" cy="792407"/>
            </a:xfrm>
            <a:prstGeom prst="parallelogram">
              <a:avLst>
                <a:gd name="adj" fmla="val 56360"/>
              </a:avLst>
            </a:prstGeom>
            <a:solidFill>
              <a:srgbClr val="00A1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42719B"/>
                  </a:solidFill>
                  <a:bevel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defTabSz="1218565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zh-CN" sz="17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5" name="平行四边形 15"/>
            <p:cNvSpPr>
              <a:spLocks noChangeArrowheads="1"/>
            </p:cNvSpPr>
            <p:nvPr/>
          </p:nvSpPr>
          <p:spPr bwMode="auto">
            <a:xfrm flipH="1" flipV="1">
              <a:off x="369493" y="-17079"/>
              <a:ext cx="676939" cy="650107"/>
            </a:xfrm>
            <a:prstGeom prst="parallelogram">
              <a:avLst>
                <a:gd name="adj" fmla="val 56360"/>
              </a:avLst>
            </a:prstGeom>
            <a:solidFill>
              <a:srgbClr val="D6DA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42719B"/>
                  </a:solidFill>
                  <a:bevel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defTabSz="1218565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zh-CN" sz="17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238125" y="6356352"/>
            <a:ext cx="2743200" cy="365125"/>
          </a:xfrm>
        </p:spPr>
        <p:txBody>
          <a:bodyPr/>
          <a:lstStyle>
            <a:lvl1pPr defTabSz="913765" eaLnBrk="0" hangingPunct="0">
              <a:defRPr smtClean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D46C3A0F-B09B-48F1-8C07-A3E14FD82818}" type="datetimeFigureOut">
              <a:rPr lang="zh-CN" altLang="en-US"/>
              <a:t>2020/1/8</a:t>
            </a:fld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11815776" y="6583374"/>
            <a:ext cx="377825" cy="271463"/>
          </a:xfrm>
          <a:solidFill>
            <a:srgbClr val="00A1D8"/>
          </a:solidFill>
        </p:spPr>
        <p:txBody>
          <a:bodyPr/>
          <a:lstStyle>
            <a:lvl1pPr defTabSz="913765" eaLnBrk="0" hangingPunct="0">
              <a:defRPr smtClean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85CB2C62-35FA-4087-B6F5-912DF3AB4FAF}" type="slidenum">
              <a:rPr lang="zh-CN" altLang="en-US"/>
              <a:t>‹#›</a:t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389" y="365780"/>
            <a:ext cx="10515224" cy="1324636"/>
          </a:xfrm>
          <a:prstGeom prst="rect">
            <a:avLst/>
          </a:prstGeom>
        </p:spPr>
        <p:txBody>
          <a:bodyPr vert="horz" lIns="86694" tIns="43347" rIns="86694" bIns="43347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389" y="1825890"/>
            <a:ext cx="10515224" cy="4351729"/>
          </a:xfrm>
          <a:prstGeom prst="rect">
            <a:avLst/>
          </a:prstGeom>
        </p:spPr>
        <p:txBody>
          <a:bodyPr vert="horz" lIns="86694" tIns="43347" rIns="86694" bIns="43347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389" y="6356747"/>
            <a:ext cx="2742447" cy="364275"/>
          </a:xfrm>
          <a:prstGeom prst="rect">
            <a:avLst/>
          </a:prstGeom>
        </p:spPr>
        <p:txBody>
          <a:bodyPr vert="horz" lIns="86694" tIns="43347" rIns="86694" bIns="43347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32BF82D2-7A68-459D-A996-9BDDA2518FA4}" type="datetimeFigureOut">
              <a:rPr lang="zh-CN" altLang="en-US" smtClean="0">
                <a:solidFill>
                  <a:srgbClr val="393939">
                    <a:tint val="75000"/>
                  </a:srgbClr>
                </a:solidFill>
              </a:rPr>
              <a:t>2020/1/8</a:t>
            </a:fld>
            <a:endParaRPr lang="zh-CN" altLang="en-US">
              <a:solidFill>
                <a:srgbClr val="393939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413" y="6356747"/>
            <a:ext cx="4115176" cy="364275"/>
          </a:xfrm>
          <a:prstGeom prst="rect">
            <a:avLst/>
          </a:prstGeom>
        </p:spPr>
        <p:txBody>
          <a:bodyPr vert="horz" lIns="86694" tIns="43347" rIns="86694" bIns="43347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93939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1166" y="6356747"/>
            <a:ext cx="2742447" cy="364275"/>
          </a:xfrm>
          <a:prstGeom prst="rect">
            <a:avLst/>
          </a:prstGeom>
        </p:spPr>
        <p:txBody>
          <a:bodyPr vert="horz" lIns="86694" tIns="43347" rIns="86694" bIns="43347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3E01EE5D-26FB-46D5-A381-ECFB35BF1D34}" type="slidenum">
              <a:rPr lang="zh-CN" altLang="en-US" smtClean="0">
                <a:solidFill>
                  <a:srgbClr val="393939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393939">
                  <a:tint val="75000"/>
                </a:srgb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/>
      </p:par>
    </p:tnLst>
  </p:timing>
  <p:txStyles>
    <p:titleStyle>
      <a:lvl1pPr algn="l" defTabSz="866775" rtl="0" eaLnBrk="1" latinLnBrk="0" hangingPunct="1">
        <a:lnSpc>
          <a:spcPct val="90000"/>
        </a:lnSpc>
        <a:spcBef>
          <a:spcPct val="0"/>
        </a:spcBef>
        <a:buNone/>
        <a:defRPr sz="4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535" indent="-216535" algn="l" defTabSz="866775" rtl="0" eaLnBrk="1" latinLnBrk="0" hangingPunct="1">
        <a:lnSpc>
          <a:spcPct val="90000"/>
        </a:lnSpc>
        <a:spcBef>
          <a:spcPts val="9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5024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108394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51701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95072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38379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81749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25120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68427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77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3705" algn="l" defTabSz="86677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66775" algn="l" defTabSz="86677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300480" algn="l" defTabSz="86677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34185" algn="l" defTabSz="86677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67255" algn="l" defTabSz="86677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600960" algn="l" defTabSz="86677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34030" algn="l" defTabSz="86677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467735" algn="l" defTabSz="86677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6617" tIns="43318" rIns="86617" bIns="43318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6617" tIns="43318" rIns="86617" bIns="43318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86617" tIns="43318" rIns="86617" bIns="43318" rtlCol="0" anchor="ctr"/>
          <a:lstStyle>
            <a:lvl1pPr algn="l" defTabSz="1218565" eaLnBrk="1" hangingPunct="1">
              <a:defRPr sz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fld id="{858A7A94-BDEC-4469-B0E2-F2C91E9E6E00}" type="datetimeFigureOut">
              <a:rPr lang="zh-CN" altLang="en-US"/>
              <a:t>2020/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86617" tIns="43318" rIns="86617" bIns="43318" rtlCol="0" anchor="ctr"/>
          <a:lstStyle>
            <a:lvl1pPr algn="ctr" defTabSz="1218565" eaLnBrk="1" hangingPunct="1"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86617" tIns="43318" rIns="86617" bIns="43318" rtlCol="0" anchor="ctr"/>
          <a:lstStyle>
            <a:lvl1pPr algn="r" defTabSz="1218565" eaLnBrk="1" hangingPunct="1">
              <a:defRPr sz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fld id="{E7B1C239-AC70-402D-861A-C082B1F0F26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</p:sldLayoutIdLst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/>
      </p:par>
    </p:tnLst>
  </p:timing>
  <p:txStyles>
    <p:titleStyle>
      <a:lvl1pPr algn="l" defTabSz="864870" rtl="0" fontAlgn="base">
        <a:lnSpc>
          <a:spcPct val="90000"/>
        </a:lnSpc>
        <a:spcBef>
          <a:spcPct val="0"/>
        </a:spcBef>
        <a:spcAft>
          <a:spcPct val="0"/>
        </a:spcAft>
        <a:defRPr sz="41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864870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864870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864870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864870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864870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864870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864870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165" algn="l" defTabSz="864870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15900" indent="-215900" algn="l" defTabSz="864870" rtl="0" fontAlgn="base">
        <a:lnSpc>
          <a:spcPct val="90000"/>
        </a:lnSpc>
        <a:spcBef>
          <a:spcPts val="950"/>
        </a:spcBef>
        <a:spcAft>
          <a:spcPct val="0"/>
        </a:spcAft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48970" indent="-215900" algn="l" defTabSz="864870" rtl="0" fontAlgn="base">
        <a:lnSpc>
          <a:spcPct val="90000"/>
        </a:lnSpc>
        <a:spcBef>
          <a:spcPts val="475"/>
        </a:spcBef>
        <a:spcAft>
          <a:spcPct val="0"/>
        </a:spcAft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1082675" indent="-215900" algn="l" defTabSz="864870" rtl="0" fontAlgn="base">
        <a:lnSpc>
          <a:spcPct val="90000"/>
        </a:lnSpc>
        <a:spcBef>
          <a:spcPts val="475"/>
        </a:spcBef>
        <a:spcAft>
          <a:spcPct val="0"/>
        </a:spcAft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515745" indent="-215900" algn="l" defTabSz="864870" rtl="0" fontAlgn="base">
        <a:lnSpc>
          <a:spcPct val="90000"/>
        </a:lnSpc>
        <a:spcBef>
          <a:spcPts val="475"/>
        </a:spcBef>
        <a:spcAft>
          <a:spcPct val="0"/>
        </a:spcAft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947545" indent="-215900" algn="l" defTabSz="864870" rtl="0" fontAlgn="base">
        <a:lnSpc>
          <a:spcPct val="90000"/>
        </a:lnSpc>
        <a:spcBef>
          <a:spcPts val="475"/>
        </a:spcBef>
        <a:spcAft>
          <a:spcPct val="0"/>
        </a:spcAft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381885" indent="-216535" algn="l" defTabSz="866140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814955" indent="-216535" algn="l" defTabSz="866140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248025" indent="-216535" algn="l" defTabSz="866140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681095" indent="-216535" algn="l" defTabSz="866140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1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3070" algn="l" defTabSz="8661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66140" algn="l" defTabSz="8661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299210" algn="l" defTabSz="8661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32280" algn="l" defTabSz="8661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65350" algn="l" defTabSz="8661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98420" algn="l" defTabSz="8661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31490" algn="l" defTabSz="8661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464560" algn="l" defTabSz="8661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5202029"/>
              </p:ext>
            </p:extLst>
          </p:nvPr>
        </p:nvGraphicFramePr>
        <p:xfrm>
          <a:off x="2662461" y="990601"/>
          <a:ext cx="6867078" cy="556709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33539"/>
                <a:gridCol w="3433539"/>
              </a:tblGrid>
              <a:tr h="603861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900" dirty="0" smtClean="0"/>
                        <a:t>奇異</a:t>
                      </a:r>
                      <a:endParaRPr lang="zh-TW" altLang="en-US" sz="1900" dirty="0"/>
                    </a:p>
                  </a:txBody>
                  <a:tcPr marL="100384" marR="100384" marT="50192" marB="5019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900" dirty="0" smtClean="0"/>
                        <a:t>非奇異</a:t>
                      </a:r>
                      <a:endParaRPr lang="zh-TW" altLang="en-US" sz="1900" dirty="0"/>
                    </a:p>
                  </a:txBody>
                  <a:tcPr marL="100384" marR="100384" marT="50192" marB="50192" anchor="ctr"/>
                </a:tc>
              </a:tr>
              <a:tr h="992646"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marL="100384" marR="100384" marT="50192" marB="50192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</a:tr>
              <a:tr h="992646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有一特徵值</a:t>
                      </a:r>
                      <a:r>
                        <a:rPr lang="zh-TW" altLang="en-US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為</a:t>
                      </a:r>
                      <a:r>
                        <a:rPr lang="en-US" altLang="zh-TW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特徵值沒有</a:t>
                      </a:r>
                      <a:r>
                        <a:rPr lang="en-US" altLang="zh-TW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</a:tr>
              <a:tr h="992646">
                <a:tc>
                  <a:txBody>
                    <a:bodyPr/>
                    <a:lstStyle/>
                    <a:p>
                      <a:pPr algn="ctr"/>
                      <a:endParaRPr lang="zh-TW" altLang="en-US" sz="19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</a:tr>
              <a:tr h="992646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秩降</a:t>
                      </a:r>
                      <a:r>
                        <a:rPr lang="en-US" altLang="zh-TW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TW" altLang="en-US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有</a:t>
                      </a:r>
                      <a:r>
                        <a:rPr lang="en-US" altLang="zh-TW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llity)</a:t>
                      </a:r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滿秩</a:t>
                      </a:r>
                      <a:r>
                        <a:rPr lang="en-US" altLang="zh-TW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TW" altLang="en-US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沒有</a:t>
                      </a:r>
                      <a:r>
                        <a:rPr lang="en-US" altLang="zh-TW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llity)</a:t>
                      </a:r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</a:tr>
              <a:tr h="992646">
                <a:tc>
                  <a:txBody>
                    <a:bodyPr/>
                    <a:lstStyle/>
                    <a:p>
                      <a:pPr algn="ctr"/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0384" marR="100384" marT="50192" marB="50192" anchor="ctr"/>
                </a:tc>
              </a:tr>
            </a:tbl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022213"/>
              </p:ext>
            </p:extLst>
          </p:nvPr>
        </p:nvGraphicFramePr>
        <p:xfrm>
          <a:off x="2722563" y="16256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16256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89447"/>
              </p:ext>
            </p:extLst>
          </p:nvPr>
        </p:nvGraphicFramePr>
        <p:xfrm>
          <a:off x="3805238" y="1901825"/>
          <a:ext cx="12192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711000" imgH="215640" progId="Equation.DSMT4">
                  <p:embed/>
                </p:oleObj>
              </mc:Choice>
              <mc:Fallback>
                <p:oleObj name="Equation" r:id="rId5" imgW="711000" imgH="21564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1901825"/>
                        <a:ext cx="12192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658935"/>
              </p:ext>
            </p:extLst>
          </p:nvPr>
        </p:nvGraphicFramePr>
        <p:xfrm>
          <a:off x="4462463" y="255588"/>
          <a:ext cx="32559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7" imgW="1028520" imgH="177480" progId="Equation.DSMT4">
                  <p:embed/>
                </p:oleObj>
              </mc:Choice>
              <mc:Fallback>
                <p:oleObj name="Equation" r:id="rId7" imgW="1028520" imgH="17748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255588"/>
                        <a:ext cx="325596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10812"/>
              </p:ext>
            </p:extLst>
          </p:nvPr>
        </p:nvGraphicFramePr>
        <p:xfrm>
          <a:off x="7288213" y="1892300"/>
          <a:ext cx="9556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9" imgW="558720" imgH="215640" progId="Equation.DSMT4">
                  <p:embed/>
                </p:oleObj>
              </mc:Choice>
              <mc:Fallback>
                <p:oleObj name="Equation" r:id="rId9" imgW="558720" imgH="21564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213" y="1892300"/>
                        <a:ext cx="9556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893580"/>
              </p:ext>
            </p:extLst>
          </p:nvPr>
        </p:nvGraphicFramePr>
        <p:xfrm>
          <a:off x="3940175" y="3943350"/>
          <a:ext cx="1044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1" imgW="609480" imgH="177480" progId="Equation.DSMT4">
                  <p:embed/>
                </p:oleObj>
              </mc:Choice>
              <mc:Fallback>
                <p:oleObj name="Equation" r:id="rId11" imgW="609480" imgH="17748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3943350"/>
                        <a:ext cx="10445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25417"/>
              </p:ext>
            </p:extLst>
          </p:nvPr>
        </p:nvGraphicFramePr>
        <p:xfrm>
          <a:off x="7302500" y="3924300"/>
          <a:ext cx="1044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3" imgW="609480" imgH="177480" progId="Equation.DSMT4">
                  <p:embed/>
                </p:oleObj>
              </mc:Choice>
              <mc:Fallback>
                <p:oleObj name="Equation" r:id="rId13" imgW="609480" imgH="177480" progId="Equation.DSMT4">
                  <p:embed/>
                  <p:pic>
                    <p:nvPicPr>
                      <p:cNvPr id="0" name="物件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924300"/>
                        <a:ext cx="10445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228748"/>
              </p:ext>
            </p:extLst>
          </p:nvPr>
        </p:nvGraphicFramePr>
        <p:xfrm>
          <a:off x="2676525" y="5778500"/>
          <a:ext cx="34194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5" imgW="2641320" imgH="533160" progId="Equation.DSMT4">
                  <p:embed/>
                </p:oleObj>
              </mc:Choice>
              <mc:Fallback>
                <p:oleObj name="Equation" r:id="rId15" imgW="2641320" imgH="533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5778500"/>
                        <a:ext cx="3419475" cy="67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625401"/>
              </p:ext>
            </p:extLst>
          </p:nvPr>
        </p:nvGraphicFramePr>
        <p:xfrm>
          <a:off x="6989763" y="5905500"/>
          <a:ext cx="171291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7" imgW="1104840" imgH="215640" progId="Equation.DSMT4">
                  <p:embed/>
                </p:oleObj>
              </mc:Choice>
              <mc:Fallback>
                <p:oleObj name="Equation" r:id="rId17" imgW="1104840" imgH="215640" progId="Equation.DSMT4">
                  <p:embed/>
                  <p:pic>
                    <p:nvPicPr>
                      <p:cNvPr id="0" name="物件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5905500"/>
                        <a:ext cx="171291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661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855"/>
  <p:tag name="MH_LIBRARY" val="CONTENTS"/>
  <p:tag name="MH_TYPE" val="OTHERS"/>
  <p:tag name="ID" val="5458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855"/>
  <p:tag name="MH_LIBRARY" val="CONTENTS"/>
  <p:tag name="MH_TYPE" val="OTHERS"/>
  <p:tag name="ID" val="5458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855"/>
  <p:tag name="MH_LIBRARY" val="CONTENTS"/>
  <p:tag name="MH_TYPE" val="OTHERS"/>
  <p:tag name="ID" val="5458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855"/>
  <p:tag name="MH_LIBRARY" val="CONTENTS"/>
  <p:tag name="MH_TYPE" val="OTHERS"/>
  <p:tag name="ID" val="545820"/>
</p:tagLst>
</file>

<file path=ppt/theme/theme1.xml><?xml version="1.0" encoding="utf-8"?>
<a:theme xmlns:a="http://schemas.openxmlformats.org/drawingml/2006/main" name="5_自定义设计方案">
  <a:themeElements>
    <a:clrScheme name="520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375439"/>
      </a:accent1>
      <a:accent2>
        <a:srgbClr val="375439"/>
      </a:accent2>
      <a:accent3>
        <a:srgbClr val="375439"/>
      </a:accent3>
      <a:accent4>
        <a:srgbClr val="375439"/>
      </a:accent4>
      <a:accent5>
        <a:srgbClr val="375439"/>
      </a:accent5>
      <a:accent6>
        <a:srgbClr val="375439"/>
      </a:accent6>
      <a:hlink>
        <a:srgbClr val="325F0B"/>
      </a:hlink>
      <a:folHlink>
        <a:srgbClr val="79D02A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自定义设计方案">
  <a:themeElements>
    <a:clrScheme name="我的主题色">
      <a:dk1>
        <a:sysClr val="windowText" lastClr="000000"/>
      </a:dk1>
      <a:lt1>
        <a:sysClr val="window" lastClr="FFFFFF"/>
      </a:lt1>
      <a:dk2>
        <a:srgbClr val="000000"/>
      </a:dk2>
      <a:lt2>
        <a:srgbClr val="EEECE1"/>
      </a:lt2>
      <a:accent1>
        <a:srgbClr val="63CFF6"/>
      </a:accent1>
      <a:accent2>
        <a:srgbClr val="FBB9CC"/>
      </a:accent2>
      <a:accent3>
        <a:srgbClr val="63CFF6"/>
      </a:accent3>
      <a:accent4>
        <a:srgbClr val="FBB9CC"/>
      </a:accent4>
      <a:accent5>
        <a:srgbClr val="63CFF6"/>
      </a:accent5>
      <a:accent6>
        <a:srgbClr val="FBB9CC"/>
      </a:accent6>
      <a:hlink>
        <a:srgbClr val="63CFF6"/>
      </a:hlink>
      <a:folHlink>
        <a:srgbClr val="80008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83</TotalTime>
  <Words>23</Words>
  <Application>Microsoft Office PowerPoint</Application>
  <PresentationFormat>自訂</PresentationFormat>
  <Paragraphs>6</Paragraphs>
  <Slides>1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2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</vt:i4>
      </vt:variant>
    </vt:vector>
  </HeadingPairs>
  <TitlesOfParts>
    <vt:vector size="5" baseType="lpstr">
      <vt:lpstr>5_自定义设计方案</vt:lpstr>
      <vt:lpstr>6_自定义设计方案</vt:lpstr>
      <vt:lpstr>Equation</vt:lpstr>
      <vt:lpstr>MathType 5.0 Equation</vt:lpstr>
      <vt:lpstr>PowerPoint 簡報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cp:keywords>http:/www.ypppt.com</cp:keywords>
  <cp:lastModifiedBy>user</cp:lastModifiedBy>
  <cp:revision>48</cp:revision>
  <cp:lastPrinted>2019-12-30T12:32:05Z</cp:lastPrinted>
  <dcterms:created xsi:type="dcterms:W3CDTF">2016-08-11T13:28:00Z</dcterms:created>
  <dcterms:modified xsi:type="dcterms:W3CDTF">2020-01-08T15:09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60</vt:lpwstr>
  </property>
</Properties>
</file>